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D6F" w:rsidRPr="00B00AF8" w:rsidRDefault="00B00AF8" w:rsidP="00B00AF8">
      <w:pPr>
        <w:jc w:val="center"/>
        <w:rPr>
          <w:rFonts w:ascii="Arial Black" w:hAnsi="Arial Black"/>
          <w:sz w:val="28"/>
          <w:szCs w:val="28"/>
          <w:u w:val="double"/>
        </w:rPr>
      </w:pPr>
      <w:r w:rsidRPr="00B00AF8">
        <w:rPr>
          <w:rFonts w:ascii="Arial Black" w:hAnsi="Arial Black"/>
          <w:sz w:val="28"/>
          <w:szCs w:val="28"/>
          <w:u w:val="double"/>
        </w:rPr>
        <w:t>Sistema de 2 ecuaciones con 2 incógnitas</w:t>
      </w:r>
    </w:p>
    <w:p w:rsidR="00B00AF8" w:rsidRPr="00B00AF8" w:rsidRDefault="00B00AF8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 w:rsidRPr="00B00AF8">
        <w:rPr>
          <w:rFonts w:ascii="Times New Roman" w:hAnsi="Times New Roman" w:cs="Times New Roman"/>
          <w:sz w:val="24"/>
          <w:szCs w:val="24"/>
        </w:rPr>
        <w:t xml:space="preserve">Está formado por 2 ecuaciones que tienen 2 incógnitas cuyos valores es el mismo para cada una de las expresiones. Los valores desconocidos </w:t>
      </w:r>
      <w:r w:rsidR="00B71361" w:rsidRPr="00B00AF8">
        <w:rPr>
          <w:rFonts w:ascii="Times New Roman" w:hAnsi="Times New Roman" w:cs="Times New Roman"/>
          <w:sz w:val="24"/>
          <w:szCs w:val="24"/>
        </w:rPr>
        <w:t>(incógnitas)</w:t>
      </w:r>
      <w:r w:rsidRPr="00B00AF8">
        <w:rPr>
          <w:rFonts w:ascii="Times New Roman" w:hAnsi="Times New Roman" w:cs="Times New Roman"/>
          <w:sz w:val="24"/>
          <w:szCs w:val="24"/>
        </w:rPr>
        <w:t xml:space="preserve">  se los suele llamar </w:t>
      </w:r>
      <w:r w:rsidRPr="00B00AF8">
        <w:rPr>
          <w:rFonts w:ascii="Times New Roman" w:hAnsi="Times New Roman" w:cs="Times New Roman"/>
          <w:sz w:val="24"/>
          <w:szCs w:val="24"/>
          <w:highlight w:val="yellow"/>
        </w:rPr>
        <w:t>X</w:t>
      </w:r>
      <w:r w:rsidRPr="00B00AF8">
        <w:rPr>
          <w:rFonts w:ascii="Times New Roman" w:hAnsi="Times New Roman" w:cs="Times New Roman"/>
          <w:sz w:val="24"/>
          <w:szCs w:val="24"/>
        </w:rPr>
        <w:t xml:space="preserve"> e </w:t>
      </w:r>
      <w:r w:rsidRPr="00B00AF8">
        <w:rPr>
          <w:rFonts w:ascii="Times New Roman" w:hAnsi="Times New Roman" w:cs="Times New Roman"/>
          <w:sz w:val="24"/>
          <w:szCs w:val="24"/>
          <w:highlight w:val="yellow"/>
        </w:rPr>
        <w:t>Y</w:t>
      </w:r>
      <w:r w:rsidRPr="00B00AF8">
        <w:rPr>
          <w:rFonts w:ascii="Times New Roman" w:hAnsi="Times New Roman" w:cs="Times New Roman"/>
          <w:sz w:val="24"/>
          <w:szCs w:val="24"/>
        </w:rPr>
        <w:t>.</w:t>
      </w:r>
    </w:p>
    <w:p w:rsidR="00B00AF8" w:rsidRDefault="00B00AF8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 w:rsidRPr="00B00AF8">
        <w:rPr>
          <w:rFonts w:ascii="Times New Roman" w:hAnsi="Times New Roman" w:cs="Times New Roman"/>
          <w:sz w:val="24"/>
          <w:szCs w:val="24"/>
        </w:rPr>
        <w:t xml:space="preserve">Uno de los métodos para hallar el valor de las incógnitas es usando </w:t>
      </w:r>
      <w:r w:rsidR="00B71361" w:rsidRPr="00B00AF8">
        <w:rPr>
          <w:rFonts w:ascii="Times New Roman" w:hAnsi="Times New Roman" w:cs="Times New Roman"/>
          <w:sz w:val="24"/>
          <w:szCs w:val="24"/>
        </w:rPr>
        <w:t xml:space="preserve">determinantes. </w:t>
      </w:r>
      <w:r w:rsidRPr="00B00AF8">
        <w:rPr>
          <w:rFonts w:ascii="Times New Roman" w:hAnsi="Times New Roman" w:cs="Times New Roman"/>
          <w:sz w:val="24"/>
          <w:szCs w:val="24"/>
        </w:rPr>
        <w:t xml:space="preserve">El método de resolución se lo conoce como Regla de </w:t>
      </w:r>
      <w:r w:rsidR="00B71361" w:rsidRPr="00B00AF8">
        <w:rPr>
          <w:rFonts w:ascii="Times New Roman" w:hAnsi="Times New Roman" w:cs="Times New Roman"/>
          <w:sz w:val="24"/>
          <w:szCs w:val="24"/>
        </w:rPr>
        <w:t>Cramer.</w:t>
      </w:r>
    </w:p>
    <w:p w:rsidR="00B00AF8" w:rsidRDefault="00B00AF8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</w:p>
    <w:p w:rsidR="00B00AF8" w:rsidRDefault="00827DE7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A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left:0;text-align:left;margin-left:434.15pt;margin-top:65.3pt;width:8.6pt;height:71.35pt;flip:x;z-index:251663360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s-AR"/>
        </w:rPr>
        <w:pict>
          <v:shape id="_x0000_s1030" type="#_x0000_t32" style="position:absolute;left:0;text-align:left;margin-left:418.95pt;margin-top:44.2pt;width:23.8pt;height:92.45pt;flip:x;z-index:25166233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s-AR"/>
        </w:rPr>
        <w:pict>
          <v:shape id="_x0000_s1029" type="#_x0000_t32" style="position:absolute;left:0;text-align:left;margin-left:386.6pt;margin-top:56.75pt;width:19.8pt;height:53.5pt;flip:x;z-index:251661312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s-AR"/>
        </w:rPr>
        <w:pict>
          <v:shape id="_x0000_s1028" type="#_x0000_t32" style="position:absolute;left:0;text-align:left;margin-left:343pt;margin-top:44.2pt;width:63.4pt;height:66.05pt;flip:x;z-index:25166028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s-AR"/>
        </w:rPr>
        <w:pict>
          <v:shape id="_x0000_s1026" type="#_x0000_t32" style="position:absolute;left:0;text-align:left;margin-left:62.25pt;margin-top:44.2pt;width:310.45pt;height:47.55pt;flip:x;z-index:251658240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s-AR"/>
        </w:rPr>
        <w:pict>
          <v:shape id="_x0000_s1027" type="#_x0000_t32" style="position:absolute;left:0;text-align:left;margin-left:83.4pt;margin-top:59.35pt;width:289.3pt;height:32.4pt;flip:x;z-index:251659264" o:connectortype="straight">
            <v:stroke endarrow="block"/>
          </v:shape>
        </w:pict>
      </w:r>
      <w:r w:rsidR="00B00AF8">
        <w:rPr>
          <w:rFonts w:ascii="Times New Roman" w:hAnsi="Times New Roman" w:cs="Times New Roman"/>
          <w:noProof/>
          <w:sz w:val="24"/>
          <w:szCs w:val="24"/>
          <w:lang w:eastAsia="es-AR"/>
        </w:rPr>
        <w:drawing>
          <wp:inline distT="0" distB="0" distL="0" distR="0">
            <wp:extent cx="5612130" cy="971659"/>
            <wp:effectExtent l="19050" t="0" r="762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971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2A1B" w:rsidRDefault="00FB2A1B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</w:p>
    <w:p w:rsidR="00FB2A1B" w:rsidRDefault="00FB2A1B" w:rsidP="00FB2A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EFICIENTES (números) que acompañan a la incógnita x</w:t>
      </w:r>
    </w:p>
    <w:p w:rsidR="00FB2A1B" w:rsidRDefault="00FB2A1B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COEFICIENTES (números) que acompañan a la incógnita y                        </w:t>
      </w:r>
    </w:p>
    <w:p w:rsidR="00FB2A1B" w:rsidRDefault="00FB2A1B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</w:p>
    <w:p w:rsidR="00FB2A1B" w:rsidRDefault="00FB2A1B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COEFICIENTES (números) que no dependen ni de x ni de y</w:t>
      </w:r>
    </w:p>
    <w:p w:rsidR="00FB2A1B" w:rsidRDefault="00FB2A1B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AR"/>
        </w:rPr>
        <w:drawing>
          <wp:inline distT="0" distB="0" distL="0" distR="0">
            <wp:extent cx="5612130" cy="2777949"/>
            <wp:effectExtent l="19050" t="0" r="762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2777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1361" w:rsidRDefault="00B71361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AR"/>
        </w:rPr>
        <w:drawing>
          <wp:inline distT="0" distB="0" distL="0" distR="0">
            <wp:extent cx="3388995" cy="964565"/>
            <wp:effectExtent l="19050" t="0" r="1905" b="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995" cy="96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1361" w:rsidRDefault="00B71361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</w:p>
    <w:p w:rsidR="00B71361" w:rsidRDefault="00A15C41" w:rsidP="00B00AF8">
      <w:pP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AR"/>
        </w:rPr>
        <w:lastRenderedPageBreak/>
        <w:drawing>
          <wp:inline distT="0" distB="0" distL="0" distR="0">
            <wp:extent cx="5612130" cy="2817304"/>
            <wp:effectExtent l="19050" t="0" r="762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28173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C41" w:rsidRDefault="00A15C41" w:rsidP="00A15C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AR"/>
        </w:rPr>
        <w:drawing>
          <wp:inline distT="0" distB="0" distL="0" distR="0">
            <wp:extent cx="1535430" cy="217805"/>
            <wp:effectExtent l="19050" t="0" r="762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217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2A1B" w:rsidRPr="00B00AF8" w:rsidRDefault="00A15C41" w:rsidP="00A15C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425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AR"/>
        </w:rPr>
        <w:drawing>
          <wp:inline distT="0" distB="0" distL="0" distR="0">
            <wp:extent cx="3406140" cy="469900"/>
            <wp:effectExtent l="19050" t="0" r="3810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C41" w:rsidRDefault="00827DE7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s-AR"/>
        </w:rPr>
        <w:pict>
          <v:shape id="_x0000_s1033" type="#_x0000_t32" style="position:absolute;margin-left:262.4pt;margin-top:170pt;width:1.3pt;height:40.3pt;z-index:25166540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s-AR"/>
        </w:rPr>
        <w:pict>
          <v:shape id="_x0000_s1032" type="#_x0000_t32" style="position:absolute;margin-left:165.95pt;margin-top:170pt;width:82.6pt;height:26.45pt;flip:x;z-index:251664384" o:connectortype="straight">
            <v:stroke endarrow="block"/>
          </v:shape>
        </w:pict>
      </w:r>
      <w:r w:rsidR="0056333B">
        <w:rPr>
          <w:rFonts w:ascii="Times New Roman" w:hAnsi="Times New Roman" w:cs="Times New Roman"/>
          <w:noProof/>
          <w:sz w:val="28"/>
          <w:szCs w:val="28"/>
          <w:lang w:eastAsia="es-AR"/>
        </w:rPr>
        <w:drawing>
          <wp:inline distT="0" distB="0" distL="0" distR="0">
            <wp:extent cx="5612130" cy="2251620"/>
            <wp:effectExtent l="19050" t="0" r="762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225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Valor de x</w:t>
      </w: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Valor de y</w:t>
      </w: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ara saber si corresponden al sistema se resuelve: </w:t>
      </w:r>
    </w:p>
    <w:p w:rsidR="0056333B" w:rsidRDefault="00827DE7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s-AR"/>
        </w:rPr>
        <w:pict>
          <v:shape id="_x0000_s1035" type="#_x0000_t32" style="position:absolute;margin-left:100.55pt;margin-top:13.55pt;width:.7pt;height:13.9pt;z-index:25166745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s-AR"/>
        </w:rPr>
        <w:pict>
          <v:shape id="_x0000_s1034" type="#_x0000_t32" style="position:absolute;margin-left:19.3pt;margin-top:13.55pt;width:.7pt;height:13.9pt;z-index:251666432" o:connectortype="straight">
            <v:stroke endarrow="block"/>
          </v:shape>
        </w:pict>
      </w:r>
      <w:r w:rsidR="0056333B">
        <w:rPr>
          <w:rFonts w:ascii="Times New Roman" w:hAnsi="Times New Roman" w:cs="Times New Roman"/>
          <w:sz w:val="28"/>
          <w:szCs w:val="28"/>
        </w:rPr>
        <w:t xml:space="preserve">5   .   3   –   2   .   2 =  15- 4 = </w:t>
      </w:r>
      <w:r w:rsidR="0056333B" w:rsidRPr="0056333B">
        <w:rPr>
          <w:rFonts w:ascii="Times New Roman" w:hAnsi="Times New Roman" w:cs="Times New Roman"/>
          <w:sz w:val="28"/>
          <w:szCs w:val="28"/>
          <w:highlight w:val="yellow"/>
        </w:rPr>
        <w:t>9</w:t>
      </w: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alor de x     Valor de y</w:t>
      </w: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333B" w:rsidRDefault="00827DE7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s-AR"/>
        </w:rPr>
        <w:pict>
          <v:shape id="_x0000_s1036" type="#_x0000_t32" style="position:absolute;margin-left:33.9pt;margin-top:14.65pt;width:.7pt;height:13.9pt;z-index:251668480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s-AR"/>
        </w:rPr>
        <w:pict>
          <v:shape id="_x0000_s1037" type="#_x0000_t32" style="position:absolute;margin-left:101.25pt;margin-top:14.65pt;width:.7pt;height:13.9pt;z-index:251669504" o:connectortype="straight">
            <v:stroke endarrow="block"/>
          </v:shape>
        </w:pict>
      </w:r>
      <w:r w:rsidR="0056333B">
        <w:rPr>
          <w:rFonts w:ascii="Times New Roman" w:hAnsi="Times New Roman" w:cs="Times New Roman"/>
          <w:sz w:val="28"/>
          <w:szCs w:val="28"/>
        </w:rPr>
        <w:t xml:space="preserve">1   .   3   +   2   .   2 =    3 + 4 = </w:t>
      </w:r>
      <w:r w:rsidR="0056333B" w:rsidRPr="0056333B">
        <w:rPr>
          <w:rFonts w:ascii="Times New Roman" w:hAnsi="Times New Roman" w:cs="Times New Roman"/>
          <w:sz w:val="28"/>
          <w:szCs w:val="28"/>
          <w:highlight w:val="yellow"/>
        </w:rPr>
        <w:t>7</w:t>
      </w: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333B" w:rsidRDefault="0056333B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alor de x  Valor de y</w:t>
      </w:r>
    </w:p>
    <w:p w:rsidR="00A15C41" w:rsidRPr="00A15C41" w:rsidRDefault="00A15C41" w:rsidP="00A15C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15C41" w:rsidRPr="00CF6C8C" w:rsidRDefault="00CF6C8C">
      <w:pPr>
        <w:rPr>
          <w:rFonts w:ascii="Times New Roman" w:hAnsi="Times New Roman" w:cs="Times New Roman"/>
          <w:sz w:val="24"/>
          <w:szCs w:val="24"/>
        </w:rPr>
      </w:pPr>
      <w:r w:rsidRPr="00CF6C8C">
        <w:rPr>
          <w:rFonts w:ascii="Times New Roman" w:hAnsi="Times New Roman" w:cs="Times New Roman"/>
          <w:sz w:val="24"/>
          <w:szCs w:val="24"/>
        </w:rPr>
        <w:lastRenderedPageBreak/>
        <w:t>Hallar el valor de las incógnitas de los siguientes sistemas:</w:t>
      </w:r>
    </w:p>
    <w:p w:rsidR="00CF6C8C" w:rsidRDefault="00CF6C8C" w:rsidP="00CF6C8C">
      <w:pPr>
        <w:spacing w:after="0" w:line="720" w:lineRule="auto"/>
        <w:rPr>
          <w:sz w:val="24"/>
          <w:lang w:val="es-ES_tradnl"/>
        </w:rPr>
      </w:pPr>
      <w:r>
        <w:rPr>
          <w:position w:val="-30"/>
          <w:sz w:val="24"/>
          <w:lang w:val="es-ES_tradnl"/>
        </w:rPr>
        <w:object w:dxaOrig="1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3pt;height:36.35pt" o:ole="" fillcolor="window">
            <v:imagedata r:id="rId12" o:title=""/>
          </v:shape>
          <o:OLEObject Type="Embed" ProgID="Equation.DSMT4" ShapeID="_x0000_i1025" DrawAspect="Content" ObjectID="_1650867436" r:id="rId13"/>
        </w:object>
      </w:r>
    </w:p>
    <w:p w:rsidR="00CF6C8C" w:rsidRPr="00CF6C8C" w:rsidRDefault="00CF6C8C" w:rsidP="00CF6C8C">
      <w:pPr>
        <w:spacing w:after="0" w:line="720" w:lineRule="auto"/>
        <w:rPr>
          <w:sz w:val="24"/>
          <w:lang w:val="es-ES_tradnl"/>
        </w:rPr>
      </w:pPr>
      <w:r>
        <w:rPr>
          <w:sz w:val="24"/>
          <w:lang w:val="es-ES_tradnl"/>
        </w:rPr>
        <w:t xml:space="preserve"> </w:t>
      </w:r>
      <w:r w:rsidRPr="00CF6C8C">
        <w:rPr>
          <w:sz w:val="24"/>
          <w:lang w:val="es-ES_tradnl"/>
        </w:rPr>
        <w:object w:dxaOrig="1460" w:dyaOrig="720">
          <v:shape id="_x0000_i1026" type="#_x0000_t75" style="width:73.3pt;height:36.35pt" o:ole="" fillcolor="window">
            <v:imagedata r:id="rId14" o:title=""/>
          </v:shape>
          <o:OLEObject Type="Embed" ProgID="Equation.DSMT4" ShapeID="_x0000_i1026" DrawAspect="Content" ObjectID="_1650867437" r:id="rId15"/>
        </w:object>
      </w:r>
    </w:p>
    <w:p w:rsidR="00CF6C8C" w:rsidRDefault="00CF6C8C" w:rsidP="00CF6C8C">
      <w:pPr>
        <w:spacing w:after="0" w:line="720" w:lineRule="auto"/>
        <w:rPr>
          <w:sz w:val="24"/>
          <w:lang w:val="es-ES_tradnl"/>
        </w:rPr>
      </w:pPr>
      <w:r w:rsidRPr="00CF6C8C">
        <w:rPr>
          <w:sz w:val="24"/>
          <w:lang w:val="es-ES_tradnl"/>
        </w:rPr>
        <w:object w:dxaOrig="1480" w:dyaOrig="720">
          <v:shape id="_x0000_i1031" type="#_x0000_t75" style="width:74pt;height:36.35pt" o:ole="" fillcolor="window">
            <v:imagedata r:id="rId16" o:title=""/>
          </v:shape>
          <o:OLEObject Type="Embed" ProgID="Equation.DSMT4" ShapeID="_x0000_i1031" DrawAspect="Content" ObjectID="_1650867438" r:id="rId17"/>
        </w:object>
      </w:r>
    </w:p>
    <w:p w:rsidR="00A15C41" w:rsidRPr="00CF6C8C" w:rsidRDefault="00CF6C8C" w:rsidP="00CF6C8C">
      <w:pPr>
        <w:spacing w:after="0" w:line="720" w:lineRule="auto"/>
        <w:rPr>
          <w:sz w:val="24"/>
          <w:lang w:val="es-ES_tradnl"/>
        </w:rPr>
      </w:pPr>
      <w:r w:rsidRPr="00CF6C8C">
        <w:rPr>
          <w:sz w:val="24"/>
          <w:lang w:val="es-ES_tradnl"/>
        </w:rPr>
        <w:object w:dxaOrig="1480" w:dyaOrig="720">
          <v:shape id="_x0000_i1032" type="#_x0000_t75" style="width:74pt;height:36.35pt" o:ole="" fillcolor="window">
            <v:imagedata r:id="rId18" o:title=""/>
          </v:shape>
          <o:OLEObject Type="Embed" ProgID="Equation.DSMT4" ShapeID="_x0000_i1032" DrawAspect="Content" ObjectID="_1650867439" r:id="rId19"/>
        </w:object>
      </w:r>
    </w:p>
    <w:p w:rsidR="00A15C41" w:rsidRPr="00CF6C8C" w:rsidRDefault="00A15C41" w:rsidP="00CF6C8C">
      <w:pPr>
        <w:spacing w:after="0" w:line="720" w:lineRule="auto"/>
        <w:rPr>
          <w:sz w:val="24"/>
          <w:lang w:val="es-ES_tradnl"/>
        </w:rPr>
      </w:pPr>
    </w:p>
    <w:p w:rsidR="00A15C41" w:rsidRDefault="00A15C41"/>
    <w:sectPr w:rsidR="00A15C41" w:rsidSect="00C84D6F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FC5A61"/>
    <w:multiLevelType w:val="hybridMultilevel"/>
    <w:tmpl w:val="E3966CE8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4"/>
  <w:proofState w:spelling="clean" w:grammar="clean"/>
  <w:defaultTabStop w:val="708"/>
  <w:hyphenationZone w:val="425"/>
  <w:characterSpacingControl w:val="doNotCompress"/>
  <w:compat/>
  <w:rsids>
    <w:rsidRoot w:val="00B00AF8"/>
    <w:rsid w:val="00010D50"/>
    <w:rsid w:val="000172C6"/>
    <w:rsid w:val="00020B43"/>
    <w:rsid w:val="0002214A"/>
    <w:rsid w:val="00023830"/>
    <w:rsid w:val="0003651A"/>
    <w:rsid w:val="0004570A"/>
    <w:rsid w:val="000472EB"/>
    <w:rsid w:val="00054CDC"/>
    <w:rsid w:val="00062595"/>
    <w:rsid w:val="00072EBC"/>
    <w:rsid w:val="000762F2"/>
    <w:rsid w:val="00080931"/>
    <w:rsid w:val="000827AB"/>
    <w:rsid w:val="000835DB"/>
    <w:rsid w:val="0008652E"/>
    <w:rsid w:val="00092098"/>
    <w:rsid w:val="000927DD"/>
    <w:rsid w:val="000A0AF0"/>
    <w:rsid w:val="000A30DC"/>
    <w:rsid w:val="000C1DCE"/>
    <w:rsid w:val="000C50CF"/>
    <w:rsid w:val="000D0DE0"/>
    <w:rsid w:val="000D7405"/>
    <w:rsid w:val="000E4526"/>
    <w:rsid w:val="000F51A2"/>
    <w:rsid w:val="000F660D"/>
    <w:rsid w:val="00102A3F"/>
    <w:rsid w:val="00104EC7"/>
    <w:rsid w:val="0011043E"/>
    <w:rsid w:val="00117E94"/>
    <w:rsid w:val="0012121B"/>
    <w:rsid w:val="0012724C"/>
    <w:rsid w:val="001406E1"/>
    <w:rsid w:val="00151298"/>
    <w:rsid w:val="00156259"/>
    <w:rsid w:val="0015656D"/>
    <w:rsid w:val="0015719F"/>
    <w:rsid w:val="0016175C"/>
    <w:rsid w:val="00163999"/>
    <w:rsid w:val="00170563"/>
    <w:rsid w:val="00170E59"/>
    <w:rsid w:val="0017128F"/>
    <w:rsid w:val="00192135"/>
    <w:rsid w:val="001A189D"/>
    <w:rsid w:val="001B0DF9"/>
    <w:rsid w:val="001B7132"/>
    <w:rsid w:val="001C0311"/>
    <w:rsid w:val="001C467E"/>
    <w:rsid w:val="001D1F00"/>
    <w:rsid w:val="001D4479"/>
    <w:rsid w:val="001D6B18"/>
    <w:rsid w:val="001D7F0A"/>
    <w:rsid w:val="001E3832"/>
    <w:rsid w:val="00221A83"/>
    <w:rsid w:val="00221D84"/>
    <w:rsid w:val="002252A3"/>
    <w:rsid w:val="00227762"/>
    <w:rsid w:val="00242CD0"/>
    <w:rsid w:val="002439FC"/>
    <w:rsid w:val="00245200"/>
    <w:rsid w:val="00246B80"/>
    <w:rsid w:val="00246C67"/>
    <w:rsid w:val="002546A1"/>
    <w:rsid w:val="002549A3"/>
    <w:rsid w:val="00257E50"/>
    <w:rsid w:val="0026467B"/>
    <w:rsid w:val="00265E75"/>
    <w:rsid w:val="00266AF4"/>
    <w:rsid w:val="00281730"/>
    <w:rsid w:val="00283208"/>
    <w:rsid w:val="002971DD"/>
    <w:rsid w:val="002A1823"/>
    <w:rsid w:val="002A41B8"/>
    <w:rsid w:val="002A470C"/>
    <w:rsid w:val="002B4033"/>
    <w:rsid w:val="002B7F17"/>
    <w:rsid w:val="002C409B"/>
    <w:rsid w:val="002D2900"/>
    <w:rsid w:val="002D3998"/>
    <w:rsid w:val="002D4908"/>
    <w:rsid w:val="002D4CC5"/>
    <w:rsid w:val="002E0C3B"/>
    <w:rsid w:val="002E3D91"/>
    <w:rsid w:val="002E3E72"/>
    <w:rsid w:val="002E70A0"/>
    <w:rsid w:val="002F6BA5"/>
    <w:rsid w:val="003044BB"/>
    <w:rsid w:val="0031246F"/>
    <w:rsid w:val="003214A9"/>
    <w:rsid w:val="003232AC"/>
    <w:rsid w:val="00330A39"/>
    <w:rsid w:val="0033162B"/>
    <w:rsid w:val="00333E95"/>
    <w:rsid w:val="003447AE"/>
    <w:rsid w:val="0034522C"/>
    <w:rsid w:val="0035256E"/>
    <w:rsid w:val="00357D38"/>
    <w:rsid w:val="0036690C"/>
    <w:rsid w:val="003735A4"/>
    <w:rsid w:val="003810DE"/>
    <w:rsid w:val="00384A08"/>
    <w:rsid w:val="00384C49"/>
    <w:rsid w:val="00391448"/>
    <w:rsid w:val="003A3521"/>
    <w:rsid w:val="003B7CD2"/>
    <w:rsid w:val="003B7F74"/>
    <w:rsid w:val="003C4AAA"/>
    <w:rsid w:val="003C565B"/>
    <w:rsid w:val="003D5BD0"/>
    <w:rsid w:val="003E4155"/>
    <w:rsid w:val="003F56F1"/>
    <w:rsid w:val="00411949"/>
    <w:rsid w:val="00411CE0"/>
    <w:rsid w:val="00417E74"/>
    <w:rsid w:val="00435CB7"/>
    <w:rsid w:val="00451F83"/>
    <w:rsid w:val="0045491E"/>
    <w:rsid w:val="00457D92"/>
    <w:rsid w:val="00465480"/>
    <w:rsid w:val="00473789"/>
    <w:rsid w:val="00476F43"/>
    <w:rsid w:val="00480D8C"/>
    <w:rsid w:val="0048375A"/>
    <w:rsid w:val="00484E84"/>
    <w:rsid w:val="004918DE"/>
    <w:rsid w:val="00493575"/>
    <w:rsid w:val="004A0281"/>
    <w:rsid w:val="004B179A"/>
    <w:rsid w:val="004B1D34"/>
    <w:rsid w:val="004B5F91"/>
    <w:rsid w:val="004D41C2"/>
    <w:rsid w:val="004D4D37"/>
    <w:rsid w:val="004D6CC0"/>
    <w:rsid w:val="004E142C"/>
    <w:rsid w:val="004E27B5"/>
    <w:rsid w:val="004F256E"/>
    <w:rsid w:val="004F7498"/>
    <w:rsid w:val="004F7F2D"/>
    <w:rsid w:val="005021FA"/>
    <w:rsid w:val="00503292"/>
    <w:rsid w:val="005075F6"/>
    <w:rsid w:val="00525BA6"/>
    <w:rsid w:val="00526BCF"/>
    <w:rsid w:val="00550421"/>
    <w:rsid w:val="00551A5E"/>
    <w:rsid w:val="00551C18"/>
    <w:rsid w:val="0055273B"/>
    <w:rsid w:val="0055743E"/>
    <w:rsid w:val="0056029A"/>
    <w:rsid w:val="0056333B"/>
    <w:rsid w:val="00584938"/>
    <w:rsid w:val="00586D29"/>
    <w:rsid w:val="005A604D"/>
    <w:rsid w:val="005A7C94"/>
    <w:rsid w:val="005C3AA4"/>
    <w:rsid w:val="005C4543"/>
    <w:rsid w:val="005C483A"/>
    <w:rsid w:val="005C4DC1"/>
    <w:rsid w:val="005D459A"/>
    <w:rsid w:val="005E1092"/>
    <w:rsid w:val="005E6780"/>
    <w:rsid w:val="005E67A2"/>
    <w:rsid w:val="00602AF4"/>
    <w:rsid w:val="00604339"/>
    <w:rsid w:val="006061BB"/>
    <w:rsid w:val="00613EB0"/>
    <w:rsid w:val="00622FB3"/>
    <w:rsid w:val="00624872"/>
    <w:rsid w:val="006258E4"/>
    <w:rsid w:val="00627FC9"/>
    <w:rsid w:val="00634B96"/>
    <w:rsid w:val="00635553"/>
    <w:rsid w:val="00641686"/>
    <w:rsid w:val="0064333D"/>
    <w:rsid w:val="00670DDA"/>
    <w:rsid w:val="00681B44"/>
    <w:rsid w:val="0069620D"/>
    <w:rsid w:val="006B139B"/>
    <w:rsid w:val="006B460B"/>
    <w:rsid w:val="006B5539"/>
    <w:rsid w:val="006C0385"/>
    <w:rsid w:val="006D0899"/>
    <w:rsid w:val="006D31DF"/>
    <w:rsid w:val="006D3727"/>
    <w:rsid w:val="006E150C"/>
    <w:rsid w:val="00710DDD"/>
    <w:rsid w:val="00712C62"/>
    <w:rsid w:val="00716B36"/>
    <w:rsid w:val="00721DFA"/>
    <w:rsid w:val="00726858"/>
    <w:rsid w:val="00732D82"/>
    <w:rsid w:val="007334D4"/>
    <w:rsid w:val="0073505B"/>
    <w:rsid w:val="00743137"/>
    <w:rsid w:val="00752103"/>
    <w:rsid w:val="00761410"/>
    <w:rsid w:val="0076157C"/>
    <w:rsid w:val="00772727"/>
    <w:rsid w:val="00774138"/>
    <w:rsid w:val="00775224"/>
    <w:rsid w:val="00777ABE"/>
    <w:rsid w:val="007826AE"/>
    <w:rsid w:val="0078533A"/>
    <w:rsid w:val="00787D1D"/>
    <w:rsid w:val="00791FE9"/>
    <w:rsid w:val="007970AC"/>
    <w:rsid w:val="007B5389"/>
    <w:rsid w:val="007C57C8"/>
    <w:rsid w:val="007D15C0"/>
    <w:rsid w:val="007E0A44"/>
    <w:rsid w:val="007E46CB"/>
    <w:rsid w:val="007F1620"/>
    <w:rsid w:val="00801AD3"/>
    <w:rsid w:val="00803884"/>
    <w:rsid w:val="0081650D"/>
    <w:rsid w:val="008238B7"/>
    <w:rsid w:val="00827DE7"/>
    <w:rsid w:val="008301B2"/>
    <w:rsid w:val="00832542"/>
    <w:rsid w:val="00843B41"/>
    <w:rsid w:val="008452A8"/>
    <w:rsid w:val="0085558A"/>
    <w:rsid w:val="0086038C"/>
    <w:rsid w:val="0086755B"/>
    <w:rsid w:val="008734AA"/>
    <w:rsid w:val="008737A9"/>
    <w:rsid w:val="00886298"/>
    <w:rsid w:val="00886D9E"/>
    <w:rsid w:val="008934E8"/>
    <w:rsid w:val="00895E1D"/>
    <w:rsid w:val="008B0A86"/>
    <w:rsid w:val="008B22F1"/>
    <w:rsid w:val="008C015B"/>
    <w:rsid w:val="008C0F0F"/>
    <w:rsid w:val="008C3A5E"/>
    <w:rsid w:val="008C45B0"/>
    <w:rsid w:val="008D7E6C"/>
    <w:rsid w:val="008F6C2E"/>
    <w:rsid w:val="00923E64"/>
    <w:rsid w:val="009244F9"/>
    <w:rsid w:val="009260BB"/>
    <w:rsid w:val="0094121E"/>
    <w:rsid w:val="00945204"/>
    <w:rsid w:val="009467AA"/>
    <w:rsid w:val="00963197"/>
    <w:rsid w:val="00975DFC"/>
    <w:rsid w:val="009828CE"/>
    <w:rsid w:val="00983DDA"/>
    <w:rsid w:val="00985F82"/>
    <w:rsid w:val="00993FA6"/>
    <w:rsid w:val="0099731D"/>
    <w:rsid w:val="0099789D"/>
    <w:rsid w:val="009A2BD0"/>
    <w:rsid w:val="009B600C"/>
    <w:rsid w:val="009C061E"/>
    <w:rsid w:val="009C21A9"/>
    <w:rsid w:val="009D13FA"/>
    <w:rsid w:val="009D6AB6"/>
    <w:rsid w:val="009E184D"/>
    <w:rsid w:val="009E633B"/>
    <w:rsid w:val="009E7185"/>
    <w:rsid w:val="009E776E"/>
    <w:rsid w:val="009F3637"/>
    <w:rsid w:val="009F383A"/>
    <w:rsid w:val="00A0571B"/>
    <w:rsid w:val="00A062D2"/>
    <w:rsid w:val="00A10EE4"/>
    <w:rsid w:val="00A14C03"/>
    <w:rsid w:val="00A15C41"/>
    <w:rsid w:val="00A21860"/>
    <w:rsid w:val="00A23287"/>
    <w:rsid w:val="00A246EE"/>
    <w:rsid w:val="00A25228"/>
    <w:rsid w:val="00A3742F"/>
    <w:rsid w:val="00A43616"/>
    <w:rsid w:val="00A43FB3"/>
    <w:rsid w:val="00A446EA"/>
    <w:rsid w:val="00A567E6"/>
    <w:rsid w:val="00A65C02"/>
    <w:rsid w:val="00A72575"/>
    <w:rsid w:val="00A8470E"/>
    <w:rsid w:val="00AA003C"/>
    <w:rsid w:val="00AB1ED2"/>
    <w:rsid w:val="00AB3540"/>
    <w:rsid w:val="00AC4D83"/>
    <w:rsid w:val="00AC5E14"/>
    <w:rsid w:val="00AC7C1A"/>
    <w:rsid w:val="00AD6412"/>
    <w:rsid w:val="00AE2867"/>
    <w:rsid w:val="00B00AF8"/>
    <w:rsid w:val="00B02FAC"/>
    <w:rsid w:val="00B04C11"/>
    <w:rsid w:val="00B05196"/>
    <w:rsid w:val="00B132CC"/>
    <w:rsid w:val="00B16F46"/>
    <w:rsid w:val="00B20532"/>
    <w:rsid w:val="00B221A7"/>
    <w:rsid w:val="00B30D1A"/>
    <w:rsid w:val="00B31049"/>
    <w:rsid w:val="00B36664"/>
    <w:rsid w:val="00B45053"/>
    <w:rsid w:val="00B4559C"/>
    <w:rsid w:val="00B46184"/>
    <w:rsid w:val="00B46188"/>
    <w:rsid w:val="00B5161F"/>
    <w:rsid w:val="00B60D7B"/>
    <w:rsid w:val="00B62E70"/>
    <w:rsid w:val="00B651F0"/>
    <w:rsid w:val="00B663D5"/>
    <w:rsid w:val="00B71361"/>
    <w:rsid w:val="00B730AC"/>
    <w:rsid w:val="00B765F6"/>
    <w:rsid w:val="00B8251E"/>
    <w:rsid w:val="00B82728"/>
    <w:rsid w:val="00B837EF"/>
    <w:rsid w:val="00B90217"/>
    <w:rsid w:val="00BA23B5"/>
    <w:rsid w:val="00BA4445"/>
    <w:rsid w:val="00BA6256"/>
    <w:rsid w:val="00BB255E"/>
    <w:rsid w:val="00BB5450"/>
    <w:rsid w:val="00BC2E0C"/>
    <w:rsid w:val="00BF7E5F"/>
    <w:rsid w:val="00C04AD9"/>
    <w:rsid w:val="00C12751"/>
    <w:rsid w:val="00C15292"/>
    <w:rsid w:val="00C37BDD"/>
    <w:rsid w:val="00C4233D"/>
    <w:rsid w:val="00C53BE0"/>
    <w:rsid w:val="00C54585"/>
    <w:rsid w:val="00C56832"/>
    <w:rsid w:val="00C67647"/>
    <w:rsid w:val="00C73549"/>
    <w:rsid w:val="00C762E3"/>
    <w:rsid w:val="00C81F6F"/>
    <w:rsid w:val="00C84748"/>
    <w:rsid w:val="00C84D6F"/>
    <w:rsid w:val="00C920DE"/>
    <w:rsid w:val="00C92C1B"/>
    <w:rsid w:val="00C933F8"/>
    <w:rsid w:val="00CA4974"/>
    <w:rsid w:val="00CA6625"/>
    <w:rsid w:val="00CA6E68"/>
    <w:rsid w:val="00CB1DD8"/>
    <w:rsid w:val="00CB2C21"/>
    <w:rsid w:val="00CB4A99"/>
    <w:rsid w:val="00CF1E65"/>
    <w:rsid w:val="00CF6C8C"/>
    <w:rsid w:val="00D01122"/>
    <w:rsid w:val="00D042CF"/>
    <w:rsid w:val="00D05BD5"/>
    <w:rsid w:val="00D06591"/>
    <w:rsid w:val="00D073D4"/>
    <w:rsid w:val="00D10A7C"/>
    <w:rsid w:val="00D160A6"/>
    <w:rsid w:val="00D22B17"/>
    <w:rsid w:val="00D327D4"/>
    <w:rsid w:val="00D33FEA"/>
    <w:rsid w:val="00D35357"/>
    <w:rsid w:val="00D4547A"/>
    <w:rsid w:val="00D54407"/>
    <w:rsid w:val="00D572C8"/>
    <w:rsid w:val="00D57540"/>
    <w:rsid w:val="00D674F2"/>
    <w:rsid w:val="00D74333"/>
    <w:rsid w:val="00D75BC0"/>
    <w:rsid w:val="00D764D3"/>
    <w:rsid w:val="00D83C73"/>
    <w:rsid w:val="00DA3BF6"/>
    <w:rsid w:val="00DB0899"/>
    <w:rsid w:val="00DB1471"/>
    <w:rsid w:val="00DB1AF8"/>
    <w:rsid w:val="00DB1FE5"/>
    <w:rsid w:val="00DB6590"/>
    <w:rsid w:val="00DB7E33"/>
    <w:rsid w:val="00DE5EFB"/>
    <w:rsid w:val="00E27540"/>
    <w:rsid w:val="00E30CF3"/>
    <w:rsid w:val="00E34E58"/>
    <w:rsid w:val="00E35D92"/>
    <w:rsid w:val="00E46ABE"/>
    <w:rsid w:val="00E4796A"/>
    <w:rsid w:val="00E55875"/>
    <w:rsid w:val="00E56545"/>
    <w:rsid w:val="00E64766"/>
    <w:rsid w:val="00E663B0"/>
    <w:rsid w:val="00E75A66"/>
    <w:rsid w:val="00E83B14"/>
    <w:rsid w:val="00E84976"/>
    <w:rsid w:val="00E932BD"/>
    <w:rsid w:val="00EA279E"/>
    <w:rsid w:val="00EB40C6"/>
    <w:rsid w:val="00EB492D"/>
    <w:rsid w:val="00EB6FEE"/>
    <w:rsid w:val="00EC2D83"/>
    <w:rsid w:val="00EF0496"/>
    <w:rsid w:val="00EF3781"/>
    <w:rsid w:val="00EF7266"/>
    <w:rsid w:val="00EF7C88"/>
    <w:rsid w:val="00F00597"/>
    <w:rsid w:val="00F102C5"/>
    <w:rsid w:val="00F1036A"/>
    <w:rsid w:val="00F11D0C"/>
    <w:rsid w:val="00F11E17"/>
    <w:rsid w:val="00F23314"/>
    <w:rsid w:val="00F24046"/>
    <w:rsid w:val="00F3756E"/>
    <w:rsid w:val="00F459DC"/>
    <w:rsid w:val="00F57EC2"/>
    <w:rsid w:val="00F77198"/>
    <w:rsid w:val="00F84012"/>
    <w:rsid w:val="00F901D5"/>
    <w:rsid w:val="00F92174"/>
    <w:rsid w:val="00F95A7F"/>
    <w:rsid w:val="00FA196A"/>
    <w:rsid w:val="00FA349D"/>
    <w:rsid w:val="00FA6AFA"/>
    <w:rsid w:val="00FA77FE"/>
    <w:rsid w:val="00FB2A1B"/>
    <w:rsid w:val="00FB2F6F"/>
    <w:rsid w:val="00FB4DE2"/>
    <w:rsid w:val="00FC23DD"/>
    <w:rsid w:val="00FC342E"/>
    <w:rsid w:val="00FC7C70"/>
    <w:rsid w:val="00FD1146"/>
    <w:rsid w:val="00FD7E82"/>
    <w:rsid w:val="00FE41F9"/>
    <w:rsid w:val="00FE54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  <o:rules v:ext="edit">
        <o:r id="V:Rule13" type="connector" idref="#_x0000_s1026"/>
        <o:r id="V:Rule14" type="connector" idref="#_x0000_s1034"/>
        <o:r id="V:Rule15" type="connector" idref="#_x0000_s1028"/>
        <o:r id="V:Rule16" type="connector" idref="#_x0000_s1035"/>
        <o:r id="V:Rule17" type="connector" idref="#_x0000_s1027"/>
        <o:r id="V:Rule18" type="connector" idref="#_x0000_s1030"/>
        <o:r id="V:Rule19" type="connector" idref="#_x0000_s1037"/>
        <o:r id="V:Rule20" type="connector" idref="#_x0000_s1036"/>
        <o:r id="V:Rule21" type="connector" idref="#_x0000_s1031"/>
        <o:r id="V:Rule22" type="connector" idref="#_x0000_s1029"/>
        <o:r id="V:Rule23" type="connector" idref="#_x0000_s1033"/>
        <o:r id="V:Rule24" type="connector" idref="#_x0000_s103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D6F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00A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00AF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3</Pages>
  <Words>174</Words>
  <Characters>959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umno</dc:creator>
  <cp:lastModifiedBy>Alumno</cp:lastModifiedBy>
  <cp:revision>2</cp:revision>
  <dcterms:created xsi:type="dcterms:W3CDTF">2020-05-12T20:40:00Z</dcterms:created>
  <dcterms:modified xsi:type="dcterms:W3CDTF">2020-05-13T12:31:00Z</dcterms:modified>
</cp:coreProperties>
</file>